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D3F565" w14:textId="32CB01C0" w:rsidR="00BE7514" w:rsidRDefault="00BE7514">
      <w:r>
        <w:rPr>
          <w:rFonts w:hint="eastAsia"/>
        </w:rPr>
        <w:t>9</w:t>
      </w:r>
      <w:r>
        <w:t>.18</w:t>
      </w:r>
      <w:r>
        <w:rPr>
          <w:rFonts w:hint="eastAsia"/>
        </w:rPr>
        <w:t>数分作业（7</w:t>
      </w:r>
      <w:r>
        <w:t>.</w:t>
      </w:r>
      <w:r>
        <w:rPr>
          <w:rFonts w:hint="eastAsia"/>
        </w:rPr>
        <w:t>）</w:t>
      </w:r>
    </w:p>
    <w:p w14:paraId="2605C9A7" w14:textId="55DFCBD6" w:rsidR="00BE7514" w:rsidRDefault="00A54FB7">
      <w:r w:rsidRPr="007622B8">
        <w:rPr>
          <w:position w:val="-96"/>
        </w:rPr>
        <w:object w:dxaOrig="5840" w:dyaOrig="14960" w14:anchorId="7428E2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2.35pt;height:748.35pt" o:ole="">
            <v:imagedata r:id="rId6" o:title=""/>
          </v:shape>
          <o:OLEObject Type="Embed" ProgID="Equation.DSMT4" ShapeID="_x0000_i1025" DrawAspect="Content" ObjectID="_1757233990" r:id="rId7"/>
        </w:object>
      </w:r>
    </w:p>
    <w:p w14:paraId="52B00F4D" w14:textId="445DA3EA" w:rsidR="00BE7514" w:rsidRDefault="007622B8">
      <w:r w:rsidRPr="007622B8">
        <w:rPr>
          <w:position w:val="-160"/>
        </w:rPr>
        <w:object w:dxaOrig="6520" w:dyaOrig="8480" w14:anchorId="439C9EB0">
          <v:shape id="_x0000_i1026" type="#_x0000_t75" style="width:325.8pt;height:423.25pt" o:ole="">
            <v:imagedata r:id="rId8" o:title=""/>
          </v:shape>
          <o:OLEObject Type="Embed" ProgID="Equation.DSMT4" ShapeID="_x0000_i1026" DrawAspect="Content" ObjectID="_1757233991" r:id="rId9"/>
        </w:object>
      </w:r>
    </w:p>
    <w:p w14:paraId="04B74D4D" w14:textId="4650CA7E" w:rsidR="007622B8" w:rsidRDefault="00A54FB7">
      <w:r w:rsidRPr="00A54FB7">
        <w:rPr>
          <w:position w:val="-98"/>
        </w:rPr>
        <w:object w:dxaOrig="9820" w:dyaOrig="11140" w14:anchorId="3C6D2857">
          <v:shape id="_x0000_i1027" type="#_x0000_t75" style="width:490.9pt;height:557.1pt" o:ole="">
            <v:imagedata r:id="rId10" o:title=""/>
          </v:shape>
          <o:OLEObject Type="Embed" ProgID="Equation.DSMT4" ShapeID="_x0000_i1027" DrawAspect="Content" ObjectID="_1757233992" r:id="rId11"/>
        </w:object>
      </w:r>
    </w:p>
    <w:p w14:paraId="4BE89D44" w14:textId="77777777" w:rsidR="00A54FB7" w:rsidRDefault="00A54FB7">
      <w:pPr>
        <w:widowControl/>
        <w:jc w:val="left"/>
      </w:pPr>
      <w:r w:rsidRPr="00A54FB7">
        <w:rPr>
          <w:position w:val="-4"/>
        </w:rPr>
        <w:object w:dxaOrig="9499" w:dyaOrig="10460" w14:anchorId="4D7114D4">
          <v:shape id="_x0000_i1028" type="#_x0000_t75" style="width:401.45pt;height:442.2pt" o:ole="">
            <v:imagedata r:id="rId12" o:title=""/>
          </v:shape>
          <o:OLEObject Type="Embed" ProgID="Equation.DSMT4" ShapeID="_x0000_i1028" DrawAspect="Content" ObjectID="_1757233993" r:id="rId13"/>
        </w:object>
      </w:r>
    </w:p>
    <w:p w14:paraId="515C324F" w14:textId="50E51ECB" w:rsidR="00BE7514" w:rsidRDefault="005C6A60" w:rsidP="007B6A5C">
      <w:pPr>
        <w:widowControl/>
        <w:jc w:val="left"/>
      </w:pPr>
      <w:r w:rsidRPr="005C6A60">
        <w:rPr>
          <w:position w:val="-86"/>
        </w:rPr>
        <w:object w:dxaOrig="5840" w:dyaOrig="7080" w14:anchorId="554DFBFA">
          <v:shape id="_x0000_i1029" type="#_x0000_t75" style="width:292.35pt;height:354.2pt" o:ole="">
            <v:imagedata r:id="rId14" o:title=""/>
          </v:shape>
          <o:OLEObject Type="Embed" ProgID="Equation.DSMT4" ShapeID="_x0000_i1029" DrawAspect="Content" ObjectID="_1757233994" r:id="rId15"/>
        </w:object>
      </w:r>
      <w:r w:rsidR="00BE7514">
        <w:br w:type="page"/>
      </w:r>
    </w:p>
    <w:p w14:paraId="033D3712" w14:textId="664DCA71" w:rsidR="00F92C1D" w:rsidRDefault="0071285A">
      <w:r>
        <w:rPr>
          <w:rFonts w:hint="eastAsia"/>
        </w:rPr>
        <w:lastRenderedPageBreak/>
        <w:t>9</w:t>
      </w:r>
      <w:r w:rsidR="0058498F">
        <w:t>.21</w:t>
      </w:r>
      <w:r>
        <w:rPr>
          <w:rFonts w:hint="eastAsia"/>
        </w:rPr>
        <w:t>数分作业</w:t>
      </w:r>
    </w:p>
    <w:p w14:paraId="6E4EDF38" w14:textId="0D6DE1F4" w:rsidR="0071285A" w:rsidRDefault="00854029">
      <w:r w:rsidRPr="005268F3">
        <w:rPr>
          <w:position w:val="-104"/>
        </w:rPr>
        <w:object w:dxaOrig="8460" w:dyaOrig="12820" w14:anchorId="6A1CD135">
          <v:shape id="_x0000_i1044" type="#_x0000_t75" style="width:424pt;height:640.75pt" o:ole="">
            <v:imagedata r:id="rId16" o:title=""/>
          </v:shape>
          <o:OLEObject Type="Embed" ProgID="Equation.DSMT4" ShapeID="_x0000_i1044" DrawAspect="Content" ObjectID="_1757233995" r:id="rId17"/>
        </w:object>
      </w:r>
    </w:p>
    <w:p w14:paraId="0B89FC01" w14:textId="55E710EC" w:rsidR="00971AFE" w:rsidRDefault="005B1992">
      <w:r w:rsidRPr="005B1992">
        <w:rPr>
          <w:position w:val="-66"/>
        </w:rPr>
        <w:object w:dxaOrig="9540" w:dyaOrig="6820" w14:anchorId="3E410B31">
          <v:shape id="_x0000_i1031" type="#_x0000_t75" style="width:477.1pt;height:341.8pt" o:ole="">
            <v:imagedata r:id="rId18" o:title=""/>
          </v:shape>
          <o:OLEObject Type="Embed" ProgID="Equation.DSMT4" ShapeID="_x0000_i1031" DrawAspect="Content" ObjectID="_1757233996" r:id="rId19"/>
        </w:object>
      </w:r>
    </w:p>
    <w:p w14:paraId="5300C995" w14:textId="12484679" w:rsidR="00EF7257" w:rsidRDefault="00EF7257"/>
    <w:bookmarkStart w:id="0" w:name="_Hlk146438401"/>
    <w:p w14:paraId="211175C7" w14:textId="7A670170" w:rsidR="005B1992" w:rsidRDefault="00A20306">
      <w:r w:rsidRPr="004960E2">
        <w:rPr>
          <w:position w:val="-20"/>
        </w:rPr>
        <w:object w:dxaOrig="8160" w:dyaOrig="15140" w14:anchorId="24831421">
          <v:shape id="_x0000_i1032" type="#_x0000_t75" style="width:408pt;height:757.1pt" o:ole="">
            <v:imagedata r:id="rId20" o:title=""/>
          </v:shape>
          <o:OLEObject Type="Embed" ProgID="Equation.DSMT4" ShapeID="_x0000_i1032" DrawAspect="Content" ObjectID="_1757233997" r:id="rId21"/>
        </w:object>
      </w:r>
      <w:bookmarkEnd w:id="0"/>
      <w:r w:rsidR="004960E2" w:rsidRPr="004960E2">
        <w:rPr>
          <w:position w:val="-106"/>
        </w:rPr>
        <w:object w:dxaOrig="6560" w:dyaOrig="2240" w14:anchorId="545125C2">
          <v:shape id="_x0000_i1033" type="#_x0000_t75" style="width:328pt;height:112pt" o:ole="">
            <v:imagedata r:id="rId22" o:title=""/>
          </v:shape>
          <o:OLEObject Type="Embed" ProgID="Equation.DSMT4" ShapeID="_x0000_i1033" DrawAspect="Content" ObjectID="_1757233998" r:id="rId23"/>
        </w:object>
      </w:r>
    </w:p>
    <w:p w14:paraId="48CC6EB2" w14:textId="378BABCB" w:rsidR="000068C8" w:rsidRDefault="001A46C0">
      <w:r w:rsidRPr="007C6099">
        <w:rPr>
          <w:position w:val="-124"/>
        </w:rPr>
        <w:object w:dxaOrig="8880" w:dyaOrig="12840" w14:anchorId="55790853">
          <v:shape id="_x0000_i1034" type="#_x0000_t75" style="width:444.35pt;height:642.2pt" o:ole="">
            <v:imagedata r:id="rId24" o:title=""/>
          </v:shape>
          <o:OLEObject Type="Embed" ProgID="Equation.DSMT4" ShapeID="_x0000_i1034" DrawAspect="Content" ObjectID="_1757233999" r:id="rId25"/>
        </w:object>
      </w:r>
      <w:r w:rsidR="00F44004" w:rsidRPr="00F44004">
        <w:rPr>
          <w:position w:val="-116"/>
        </w:rPr>
        <w:object w:dxaOrig="9740" w:dyaOrig="7600" w14:anchorId="00B4D65C">
          <v:shape id="_x0000_i1035" type="#_x0000_t75" style="width:407.25pt;height:317.8pt" o:ole="">
            <v:imagedata r:id="rId26" o:title=""/>
          </v:shape>
          <o:OLEObject Type="Embed" ProgID="Equation.DSMT4" ShapeID="_x0000_i1035" DrawAspect="Content" ObjectID="_1757234000" r:id="rId27"/>
        </w:object>
      </w:r>
    </w:p>
    <w:p w14:paraId="3A9DDE70" w14:textId="7B7834C4" w:rsidR="000068C8" w:rsidRDefault="00F44004">
      <w:r w:rsidRPr="00F44004">
        <w:rPr>
          <w:position w:val="-4"/>
        </w:rPr>
        <w:object w:dxaOrig="200" w:dyaOrig="320" w14:anchorId="3535F8FA">
          <v:shape id="_x0000_i1036" type="#_x0000_t75" style="width:10.2pt;height:16pt" o:ole="">
            <v:imagedata r:id="rId28" o:title=""/>
          </v:shape>
          <o:OLEObject Type="Embed" ProgID="Equation.DSMT4" ShapeID="_x0000_i1036" DrawAspect="Content" ObjectID="_1757234001" r:id="rId29"/>
        </w:object>
      </w:r>
    </w:p>
    <w:p w14:paraId="27A2DBB3" w14:textId="60338F9F" w:rsidR="008F01C5" w:rsidRDefault="00FD11BF">
      <w:r w:rsidRPr="00FD11BF">
        <w:rPr>
          <w:position w:val="-32"/>
        </w:rPr>
        <w:object w:dxaOrig="8500" w:dyaOrig="13980" w14:anchorId="1988DA7B">
          <v:shape id="_x0000_i1037" type="#_x0000_t75" style="width:424.75pt;height:698.9pt" o:ole="">
            <v:imagedata r:id="rId30" o:title=""/>
          </v:shape>
          <o:OLEObject Type="Embed" ProgID="Equation.DSMT4" ShapeID="_x0000_i1037" DrawAspect="Content" ObjectID="_1757234002" r:id="rId31"/>
        </w:object>
      </w:r>
    </w:p>
    <w:p w14:paraId="7CE75FBC" w14:textId="6F4F971C" w:rsidR="0069231D" w:rsidRDefault="009176CB">
      <w:r w:rsidRPr="009176CB">
        <w:rPr>
          <w:position w:val="-228"/>
        </w:rPr>
        <w:object w:dxaOrig="9320" w:dyaOrig="11220" w14:anchorId="0C86A4B7">
          <v:shape id="_x0000_i1038" type="#_x0000_t75" style="width:466.2pt;height:560.75pt" o:ole="">
            <v:imagedata r:id="rId32" o:title=""/>
          </v:shape>
          <o:OLEObject Type="Embed" ProgID="Equation.DSMT4" ShapeID="_x0000_i1038" DrawAspect="Content" ObjectID="_1757234003" r:id="rId33"/>
        </w:object>
      </w:r>
      <w:r w:rsidRPr="009176CB">
        <w:rPr>
          <w:position w:val="-174"/>
        </w:rPr>
        <w:object w:dxaOrig="8500" w:dyaOrig="8740" w14:anchorId="440732BC">
          <v:shape id="_x0000_i1039" type="#_x0000_t75" style="width:424.75pt;height:437.1pt" o:ole="">
            <v:imagedata r:id="rId34" o:title=""/>
          </v:shape>
          <o:OLEObject Type="Embed" ProgID="Equation.DSMT4" ShapeID="_x0000_i1039" DrawAspect="Content" ObjectID="_1757234004" r:id="rId35"/>
        </w:object>
      </w:r>
    </w:p>
    <w:p w14:paraId="30C4182A" w14:textId="1E9D4D34" w:rsidR="00826971" w:rsidRDefault="00F40752">
      <w:r w:rsidRPr="00F40752">
        <w:rPr>
          <w:position w:val="-208"/>
        </w:rPr>
        <w:object w:dxaOrig="9020" w:dyaOrig="14539" w14:anchorId="572BDCE2">
          <v:shape id="_x0000_i1040" type="#_x0000_t75" style="width:450.9pt;height:727.25pt" o:ole="">
            <v:imagedata r:id="rId36" o:title=""/>
          </v:shape>
          <o:OLEObject Type="Embed" ProgID="Equation.DSMT4" ShapeID="_x0000_i1040" DrawAspect="Content" ObjectID="_1757234005" r:id="rId37"/>
        </w:object>
      </w:r>
    </w:p>
    <w:p w14:paraId="149DDE30" w14:textId="30622119" w:rsidR="00F40752" w:rsidRDefault="00BE7514">
      <w:r w:rsidRPr="005F6422">
        <w:rPr>
          <w:position w:val="-216"/>
        </w:rPr>
        <w:object w:dxaOrig="8360" w:dyaOrig="14679" w14:anchorId="7DD9AF3F">
          <v:shape id="_x0000_i1041" type="#_x0000_t75" style="width:384.75pt;height:674.9pt" o:ole="">
            <v:imagedata r:id="rId38" o:title=""/>
          </v:shape>
          <o:OLEObject Type="Embed" ProgID="Equation.DSMT4" ShapeID="_x0000_i1041" DrawAspect="Content" ObjectID="_1757234006" r:id="rId39"/>
        </w:object>
      </w:r>
    </w:p>
    <w:p w14:paraId="5A36C186" w14:textId="5D35C10F" w:rsidR="00E835D0" w:rsidRDefault="00BE7514">
      <w:r w:rsidRPr="00BE7514">
        <w:rPr>
          <w:position w:val="-252"/>
        </w:rPr>
        <w:object w:dxaOrig="8340" w:dyaOrig="13540" w14:anchorId="266881A0">
          <v:shape id="_x0000_i1042" type="#_x0000_t75" style="width:416.75pt;height:677.1pt" o:ole="">
            <v:imagedata r:id="rId40" o:title=""/>
          </v:shape>
          <o:OLEObject Type="Embed" ProgID="Equation.DSMT4" ShapeID="_x0000_i1042" DrawAspect="Content" ObjectID="_1757234007" r:id="rId41"/>
        </w:object>
      </w:r>
    </w:p>
    <w:sectPr w:rsidR="00E835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1E1188" w14:textId="77777777" w:rsidR="007D49B4" w:rsidRDefault="007D49B4" w:rsidP="00EA6642">
      <w:r>
        <w:separator/>
      </w:r>
    </w:p>
  </w:endnote>
  <w:endnote w:type="continuationSeparator" w:id="0">
    <w:p w14:paraId="0A25F929" w14:textId="77777777" w:rsidR="007D49B4" w:rsidRDefault="007D49B4" w:rsidP="00EA66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70D4F7" w14:textId="77777777" w:rsidR="007D49B4" w:rsidRDefault="007D49B4" w:rsidP="00EA6642">
      <w:r>
        <w:separator/>
      </w:r>
    </w:p>
  </w:footnote>
  <w:footnote w:type="continuationSeparator" w:id="0">
    <w:p w14:paraId="76D1DC91" w14:textId="77777777" w:rsidR="007D49B4" w:rsidRDefault="007D49B4" w:rsidP="00EA66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000C"/>
    <w:rsid w:val="000068C8"/>
    <w:rsid w:val="00027C1A"/>
    <w:rsid w:val="000542AC"/>
    <w:rsid w:val="00084F9D"/>
    <w:rsid w:val="000A7807"/>
    <w:rsid w:val="000D68B7"/>
    <w:rsid w:val="000E0723"/>
    <w:rsid w:val="00167902"/>
    <w:rsid w:val="001A46C0"/>
    <w:rsid w:val="001C4FA1"/>
    <w:rsid w:val="001E64E6"/>
    <w:rsid w:val="001F6CEE"/>
    <w:rsid w:val="002F4F4F"/>
    <w:rsid w:val="00337387"/>
    <w:rsid w:val="003C0020"/>
    <w:rsid w:val="0044317F"/>
    <w:rsid w:val="004960E2"/>
    <w:rsid w:val="004E1C37"/>
    <w:rsid w:val="005150D4"/>
    <w:rsid w:val="005268F3"/>
    <w:rsid w:val="00574126"/>
    <w:rsid w:val="00574505"/>
    <w:rsid w:val="00581214"/>
    <w:rsid w:val="0058498F"/>
    <w:rsid w:val="005A3AC0"/>
    <w:rsid w:val="005B1992"/>
    <w:rsid w:val="005C6A60"/>
    <w:rsid w:val="005F6422"/>
    <w:rsid w:val="005F6D2A"/>
    <w:rsid w:val="00616584"/>
    <w:rsid w:val="0065163E"/>
    <w:rsid w:val="0069231D"/>
    <w:rsid w:val="006B6205"/>
    <w:rsid w:val="006C3649"/>
    <w:rsid w:val="006D4F74"/>
    <w:rsid w:val="006F7EE7"/>
    <w:rsid w:val="007039E5"/>
    <w:rsid w:val="0071285A"/>
    <w:rsid w:val="0075000C"/>
    <w:rsid w:val="007622B8"/>
    <w:rsid w:val="007837BF"/>
    <w:rsid w:val="007A5C9B"/>
    <w:rsid w:val="007B6A5C"/>
    <w:rsid w:val="007C6099"/>
    <w:rsid w:val="007D49B4"/>
    <w:rsid w:val="00811AE5"/>
    <w:rsid w:val="00826971"/>
    <w:rsid w:val="00854029"/>
    <w:rsid w:val="008853C2"/>
    <w:rsid w:val="008C3F7F"/>
    <w:rsid w:val="008C6A59"/>
    <w:rsid w:val="008F01C5"/>
    <w:rsid w:val="008F2048"/>
    <w:rsid w:val="009176CB"/>
    <w:rsid w:val="00922087"/>
    <w:rsid w:val="00950FA3"/>
    <w:rsid w:val="00971AFE"/>
    <w:rsid w:val="009C5B9F"/>
    <w:rsid w:val="009E2DFF"/>
    <w:rsid w:val="00A111DB"/>
    <w:rsid w:val="00A20306"/>
    <w:rsid w:val="00A31211"/>
    <w:rsid w:val="00A35AA2"/>
    <w:rsid w:val="00A52958"/>
    <w:rsid w:val="00A54FB7"/>
    <w:rsid w:val="00A6765F"/>
    <w:rsid w:val="00BA54E0"/>
    <w:rsid w:val="00BA6559"/>
    <w:rsid w:val="00BB44FA"/>
    <w:rsid w:val="00BE7514"/>
    <w:rsid w:val="00BF4EB4"/>
    <w:rsid w:val="00C54A68"/>
    <w:rsid w:val="00DD328C"/>
    <w:rsid w:val="00E835D0"/>
    <w:rsid w:val="00EA6642"/>
    <w:rsid w:val="00EF7257"/>
    <w:rsid w:val="00F345AD"/>
    <w:rsid w:val="00F40752"/>
    <w:rsid w:val="00F44004"/>
    <w:rsid w:val="00F55F96"/>
    <w:rsid w:val="00F92C1D"/>
    <w:rsid w:val="00FC3B19"/>
    <w:rsid w:val="00FD11BF"/>
    <w:rsid w:val="00FF12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B5C2B8C"/>
  <w15:chartTrackingRefBased/>
  <w15:docId w15:val="{AC392404-3D80-435F-99D8-733AC1CA14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835D0"/>
    <w:rPr>
      <w:color w:val="808080"/>
    </w:rPr>
  </w:style>
  <w:style w:type="paragraph" w:styleId="a4">
    <w:name w:val="header"/>
    <w:basedOn w:val="a"/>
    <w:link w:val="a5"/>
    <w:uiPriority w:val="99"/>
    <w:unhideWhenUsed/>
    <w:rsid w:val="00EA664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A664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A66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A664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</TotalTime>
  <Pages>18</Pages>
  <Words>75</Words>
  <Characters>432</Characters>
  <Application>Microsoft Office Word</Application>
  <DocSecurity>0</DocSecurity>
  <Lines>3</Lines>
  <Paragraphs>1</Paragraphs>
  <ScaleCrop>false</ScaleCrop>
  <Company/>
  <LinksUpToDate>false</LinksUpToDate>
  <CharactersWithSpaces>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1der easy</dc:creator>
  <cp:keywords/>
  <dc:description/>
  <cp:lastModifiedBy>gl1der easy</cp:lastModifiedBy>
  <cp:revision>14</cp:revision>
  <dcterms:created xsi:type="dcterms:W3CDTF">2023-09-24T04:47:00Z</dcterms:created>
  <dcterms:modified xsi:type="dcterms:W3CDTF">2023-09-26T03:46:00Z</dcterms:modified>
</cp:coreProperties>
</file>